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374D" w:rsidRDefault="00F4374D" w:rsidP="00F4374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>GROUP NAME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296"/>
      </w:tblGrid>
      <w:tr w:rsidR="00F4374D" w:rsidTr="00F4374D">
        <w:tc>
          <w:tcPr>
            <w:tcW w:w="11016" w:type="dxa"/>
          </w:tcPr>
          <w:p w:rsidR="00F4374D" w:rsidRDefault="00F4374D" w:rsidP="00F4374D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F4374D" w:rsidRDefault="00F4374D" w:rsidP="00F4374D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F4374D" w:rsidRDefault="00F4374D" w:rsidP="00F4374D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F4374D" w:rsidRPr="00F4374D" w:rsidRDefault="00F4374D" w:rsidP="00F4374D">
      <w:pPr>
        <w:rPr>
          <w:sz w:val="24"/>
          <w:szCs w:val="24"/>
          <w:u w:val="single"/>
        </w:rPr>
      </w:pPr>
    </w:p>
    <w:p w:rsidR="00F4374D" w:rsidRDefault="00F4374D" w:rsidP="00F4374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>MEMBERS:</w:t>
      </w:r>
    </w:p>
    <w:p w:rsidR="00F4374D" w:rsidRDefault="00F4374D" w:rsidP="00F4374D">
      <w:pPr>
        <w:pStyle w:val="ListParagraph"/>
        <w:rPr>
          <w:sz w:val="24"/>
          <w:szCs w:val="24"/>
        </w:rPr>
      </w:pPr>
    </w:p>
    <w:p w:rsidR="00F4374D" w:rsidRDefault="00F4374D" w:rsidP="00F4374D">
      <w:pPr>
        <w:pStyle w:val="ListParagraph"/>
        <w:rPr>
          <w:sz w:val="24"/>
          <w:szCs w:val="24"/>
        </w:rPr>
      </w:pPr>
    </w:p>
    <w:p w:rsidR="00765502" w:rsidRPr="00765502" w:rsidRDefault="00F4374D" w:rsidP="00F4374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>Data point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1350"/>
        <w:gridCol w:w="1458"/>
        <w:gridCol w:w="1509"/>
        <w:gridCol w:w="1509"/>
        <w:gridCol w:w="1374"/>
        <w:gridCol w:w="1440"/>
      </w:tblGrid>
      <w:tr w:rsidR="00F4374D" w:rsidRPr="00524733" w:rsidTr="00F4374D">
        <w:tc>
          <w:tcPr>
            <w:tcW w:w="2088" w:type="dxa"/>
            <w:shd w:val="clear" w:color="auto" w:fill="auto"/>
          </w:tcPr>
          <w:p w:rsidR="00F4374D" w:rsidRPr="00524733" w:rsidRDefault="00F4374D" w:rsidP="005B0B69">
            <w:pPr>
              <w:rPr>
                <w:sz w:val="24"/>
                <w:szCs w:val="24"/>
              </w:rPr>
            </w:pPr>
            <w:r w:rsidRPr="00524733">
              <w:rPr>
                <w:sz w:val="24"/>
                <w:szCs w:val="24"/>
              </w:rPr>
              <w:t>X:</w:t>
            </w:r>
          </w:p>
          <w:p w:rsidR="00F4374D" w:rsidRPr="00524733" w:rsidRDefault="00F4374D" w:rsidP="005B0B69">
            <w:pPr>
              <w:rPr>
                <w:sz w:val="24"/>
                <w:szCs w:val="24"/>
              </w:rPr>
            </w:pPr>
          </w:p>
        </w:tc>
        <w:tc>
          <w:tcPr>
            <w:tcW w:w="1350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458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509" w:type="dxa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509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374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440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</w:tr>
      <w:tr w:rsidR="00F4374D" w:rsidRPr="00524733" w:rsidTr="00F4374D">
        <w:tc>
          <w:tcPr>
            <w:tcW w:w="2088" w:type="dxa"/>
            <w:shd w:val="clear" w:color="auto" w:fill="auto"/>
          </w:tcPr>
          <w:p w:rsidR="00F4374D" w:rsidRPr="00524733" w:rsidRDefault="00F4374D" w:rsidP="005B0B69">
            <w:pPr>
              <w:rPr>
                <w:sz w:val="24"/>
                <w:szCs w:val="24"/>
              </w:rPr>
            </w:pPr>
            <w:r w:rsidRPr="00524733">
              <w:rPr>
                <w:sz w:val="24"/>
                <w:szCs w:val="24"/>
              </w:rPr>
              <w:t>Y:</w:t>
            </w:r>
          </w:p>
          <w:p w:rsidR="00F4374D" w:rsidRPr="00524733" w:rsidRDefault="00F4374D" w:rsidP="005B0B69">
            <w:pPr>
              <w:rPr>
                <w:sz w:val="24"/>
                <w:szCs w:val="24"/>
              </w:rPr>
            </w:pPr>
          </w:p>
        </w:tc>
        <w:tc>
          <w:tcPr>
            <w:tcW w:w="1350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458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509" w:type="dxa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509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374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1440" w:type="dxa"/>
            <w:shd w:val="clear" w:color="auto" w:fill="auto"/>
          </w:tcPr>
          <w:p w:rsidR="00F4374D" w:rsidRPr="00F4374D" w:rsidRDefault="00F4374D" w:rsidP="005B0B69">
            <w:pPr>
              <w:rPr>
                <w:sz w:val="24"/>
                <w:szCs w:val="24"/>
                <w:highlight w:val="yellow"/>
              </w:rPr>
            </w:pPr>
          </w:p>
        </w:tc>
      </w:tr>
    </w:tbl>
    <w:p w:rsidR="00765502" w:rsidRDefault="00765502" w:rsidP="00765502">
      <w:pPr>
        <w:pStyle w:val="ListParagraph"/>
      </w:pPr>
    </w:p>
    <w:p w:rsidR="00653F2C" w:rsidRDefault="00F4374D" w:rsidP="00653F2C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 Description of </w:t>
      </w:r>
      <w:r w:rsidR="00653F2C">
        <w:rPr>
          <w:sz w:val="24"/>
          <w:szCs w:val="24"/>
        </w:rPr>
        <w:t>X</w:t>
      </w:r>
      <w:r>
        <w:rPr>
          <w:sz w:val="24"/>
          <w:szCs w:val="24"/>
        </w:rPr>
        <w:t xml:space="preserve"> values</w:t>
      </w:r>
      <w:proofErr w:type="gramStart"/>
      <w:r w:rsidR="00653F2C">
        <w:rPr>
          <w:sz w:val="24"/>
          <w:szCs w:val="24"/>
        </w:rPr>
        <w:t>:_</w:t>
      </w:r>
      <w:proofErr w:type="gramEnd"/>
      <w:r w:rsidR="00653F2C">
        <w:rPr>
          <w:sz w:val="24"/>
          <w:szCs w:val="24"/>
        </w:rPr>
        <w:t>________________  Units:________________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F4374D">
        <w:rPr>
          <w:sz w:val="24"/>
          <w:szCs w:val="24"/>
        </w:rPr>
        <w:t>Description of</w:t>
      </w:r>
      <w:r w:rsidR="00F4374D">
        <w:rPr>
          <w:sz w:val="24"/>
          <w:szCs w:val="24"/>
        </w:rPr>
        <w:t xml:space="preserve"> </w:t>
      </w:r>
      <w:r>
        <w:rPr>
          <w:sz w:val="24"/>
          <w:szCs w:val="24"/>
        </w:rPr>
        <w:t>Y</w:t>
      </w:r>
      <w:r w:rsidR="00F4374D">
        <w:rPr>
          <w:sz w:val="24"/>
          <w:szCs w:val="24"/>
        </w:rPr>
        <w:t xml:space="preserve"> values</w:t>
      </w:r>
      <w:proofErr w:type="gramStart"/>
      <w:r>
        <w:rPr>
          <w:sz w:val="24"/>
          <w:szCs w:val="24"/>
        </w:rPr>
        <w:t>:_</w:t>
      </w:r>
      <w:proofErr w:type="gramEnd"/>
      <w:r>
        <w:rPr>
          <w:sz w:val="24"/>
          <w:szCs w:val="24"/>
        </w:rPr>
        <w:t>_________________ Units:________________</w:t>
      </w:r>
    </w:p>
    <w:p w:rsidR="00F4374D" w:rsidRDefault="00F4374D" w:rsidP="00653F2C">
      <w:pPr>
        <w:rPr>
          <w:sz w:val="24"/>
          <w:szCs w:val="24"/>
        </w:rPr>
      </w:pPr>
    </w:p>
    <w:p w:rsidR="00F4374D" w:rsidRDefault="00F4374D" w:rsidP="00F4374D">
      <w:pPr>
        <w:rPr>
          <w:sz w:val="24"/>
          <w:szCs w:val="24"/>
        </w:rPr>
      </w:pPr>
      <w:r>
        <w:rPr>
          <w:sz w:val="24"/>
          <w:szCs w:val="24"/>
        </w:rPr>
        <w:t>S</w:t>
      </w:r>
      <w:r w:rsidRPr="00250A01">
        <w:rPr>
          <w:sz w:val="24"/>
          <w:szCs w:val="24"/>
        </w:rPr>
        <w:t>ource of the data</w:t>
      </w:r>
      <w:r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____________________</w:t>
      </w:r>
    </w:p>
    <w:p w:rsidR="00F4374D" w:rsidRDefault="00F4374D" w:rsidP="00F4374D">
      <w:pPr>
        <w:rPr>
          <w:sz w:val="24"/>
          <w:szCs w:val="24"/>
        </w:rPr>
      </w:pPr>
    </w:p>
    <w:p w:rsidR="00F4374D" w:rsidRDefault="00F4374D" w:rsidP="00653F2C">
      <w:pPr>
        <w:rPr>
          <w:sz w:val="24"/>
          <w:szCs w:val="24"/>
        </w:rPr>
      </w:pPr>
    </w:p>
    <w:p w:rsidR="00F4374D" w:rsidRDefault="00F4374D" w:rsidP="00F4374D">
      <w:pPr>
        <w:pBdr>
          <w:bottom w:val="single" w:sz="4" w:space="1" w:color="auto"/>
        </w:pBdr>
        <w:rPr>
          <w:sz w:val="24"/>
          <w:szCs w:val="24"/>
        </w:rPr>
      </w:pPr>
      <w:r>
        <w:rPr>
          <w:sz w:val="24"/>
          <w:szCs w:val="24"/>
        </w:rPr>
        <w:t xml:space="preserve">Why it is interesti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F4374D" w:rsidTr="00F4374D">
        <w:tc>
          <w:tcPr>
            <w:tcW w:w="11016" w:type="dxa"/>
          </w:tcPr>
          <w:p w:rsidR="00F4374D" w:rsidRDefault="00F4374D" w:rsidP="00F4374D">
            <w:pPr>
              <w:rPr>
                <w:sz w:val="24"/>
                <w:szCs w:val="24"/>
              </w:rPr>
            </w:pPr>
          </w:p>
          <w:p w:rsidR="00F4374D" w:rsidRDefault="00F4374D" w:rsidP="00F4374D">
            <w:pPr>
              <w:rPr>
                <w:sz w:val="24"/>
                <w:szCs w:val="24"/>
              </w:rPr>
            </w:pPr>
          </w:p>
          <w:p w:rsidR="00F4374D" w:rsidRDefault="00F4374D" w:rsidP="00F4374D">
            <w:pPr>
              <w:rPr>
                <w:sz w:val="24"/>
                <w:szCs w:val="24"/>
              </w:rPr>
            </w:pPr>
          </w:p>
        </w:tc>
      </w:tr>
    </w:tbl>
    <w:p w:rsidR="00653F2C" w:rsidRDefault="00653F2C" w:rsidP="00F4374D">
      <w:pPr>
        <w:pBdr>
          <w:bottom w:val="single" w:sz="4" w:space="1" w:color="auto"/>
        </w:pBdr>
        <w:rPr>
          <w:sz w:val="24"/>
          <w:szCs w:val="24"/>
        </w:rPr>
      </w:pPr>
    </w:p>
    <w:p w:rsidR="00F4374D" w:rsidRDefault="00F4374D" w:rsidP="00653F2C">
      <w:pPr>
        <w:rPr>
          <w:sz w:val="24"/>
          <w:szCs w:val="24"/>
        </w:rPr>
      </w:pPr>
    </w:p>
    <w:p w:rsidR="00653F2C" w:rsidRPr="00F4374D" w:rsidRDefault="00653F2C" w:rsidP="00F4374D">
      <w:pPr>
        <w:rPr>
          <w:sz w:val="24"/>
          <w:szCs w:val="24"/>
        </w:rPr>
      </w:pPr>
      <w:r w:rsidRPr="00F4374D">
        <w:rPr>
          <w:sz w:val="24"/>
          <w:szCs w:val="24"/>
        </w:rPr>
        <w:t>ALL regressions</w:t>
      </w:r>
      <w:r w:rsidR="00F4374D">
        <w:rPr>
          <w:sz w:val="24"/>
          <w:szCs w:val="24"/>
        </w:rPr>
        <w:t xml:space="preserve"> calculated:</w:t>
      </w:r>
      <w:r w:rsidRPr="00F4374D">
        <w:rPr>
          <w:sz w:val="24"/>
          <w:szCs w:val="24"/>
        </w:rPr>
        <w:t xml:space="preserve"> </w:t>
      </w:r>
    </w:p>
    <w:p w:rsidR="00653F2C" w:rsidRPr="00653F2C" w:rsidRDefault="00653F2C" w:rsidP="00653F2C">
      <w:pPr>
        <w:pStyle w:val="ListParagraph"/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LinReg</w:t>
      </w:r>
      <w:proofErr w:type="spellEnd"/>
      <w:r>
        <w:rPr>
          <w:sz w:val="24"/>
          <w:szCs w:val="24"/>
        </w:rPr>
        <w:t>:   a=_____   b=______ 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QuadReg</w:t>
      </w:r>
      <w:proofErr w:type="spellEnd"/>
      <w:r>
        <w:rPr>
          <w:sz w:val="24"/>
          <w:szCs w:val="24"/>
        </w:rPr>
        <w:t>:   a=_____   b=_____</w:t>
      </w:r>
      <w:proofErr w:type="gramStart"/>
      <w:r>
        <w:rPr>
          <w:sz w:val="24"/>
          <w:szCs w:val="24"/>
        </w:rPr>
        <w:t>_  c</w:t>
      </w:r>
      <w:proofErr w:type="gramEnd"/>
      <w:r>
        <w:rPr>
          <w:sz w:val="24"/>
          <w:szCs w:val="24"/>
        </w:rPr>
        <w:t>=_______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CubicReg</w:t>
      </w:r>
      <w:proofErr w:type="spellEnd"/>
      <w:r>
        <w:rPr>
          <w:sz w:val="24"/>
          <w:szCs w:val="24"/>
        </w:rPr>
        <w:t>:   a=_____   b=______ c=____</w:t>
      </w:r>
      <w:proofErr w:type="gramStart"/>
      <w:r>
        <w:rPr>
          <w:sz w:val="24"/>
          <w:szCs w:val="24"/>
        </w:rPr>
        <w:t>_  d</w:t>
      </w:r>
      <w:proofErr w:type="gramEnd"/>
      <w:r>
        <w:rPr>
          <w:sz w:val="24"/>
          <w:szCs w:val="24"/>
        </w:rPr>
        <w:t>=______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QuartReg</w:t>
      </w:r>
      <w:proofErr w:type="spellEnd"/>
      <w:r>
        <w:rPr>
          <w:sz w:val="24"/>
          <w:szCs w:val="24"/>
        </w:rPr>
        <w:t>:   a=_____   b=______ c=____</w:t>
      </w:r>
      <w:proofErr w:type="gramStart"/>
      <w:r>
        <w:rPr>
          <w:sz w:val="24"/>
          <w:szCs w:val="24"/>
        </w:rPr>
        <w:t>_  d</w:t>
      </w:r>
      <w:proofErr w:type="gramEnd"/>
      <w:r>
        <w:rPr>
          <w:sz w:val="24"/>
          <w:szCs w:val="24"/>
        </w:rPr>
        <w:t>=______  e=_____ 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ExpReg</w:t>
      </w:r>
      <w:proofErr w:type="spellEnd"/>
      <w:r>
        <w:rPr>
          <w:sz w:val="24"/>
          <w:szCs w:val="24"/>
        </w:rPr>
        <w:t>:   a=_____   b=______ 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LnReg</w:t>
      </w:r>
      <w:proofErr w:type="spellEnd"/>
      <w:r>
        <w:rPr>
          <w:sz w:val="24"/>
          <w:szCs w:val="24"/>
        </w:rPr>
        <w:t>:   a=_____   b=______   r</w:t>
      </w:r>
      <w:r w:rsidRPr="00010F9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=_______  </w:t>
      </w: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</w:p>
    <w:p w:rsidR="00653F2C" w:rsidRDefault="00653F2C" w:rsidP="00653F2C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SinReg</w:t>
      </w:r>
      <w:proofErr w:type="spellEnd"/>
      <w:r>
        <w:rPr>
          <w:sz w:val="24"/>
          <w:szCs w:val="24"/>
        </w:rPr>
        <w:t>*:   a=_____   b=_____</w:t>
      </w:r>
      <w:proofErr w:type="gramStart"/>
      <w:r>
        <w:rPr>
          <w:sz w:val="24"/>
          <w:szCs w:val="24"/>
        </w:rPr>
        <w:t>_  c</w:t>
      </w:r>
      <w:proofErr w:type="gramEnd"/>
      <w:r>
        <w:rPr>
          <w:sz w:val="24"/>
          <w:szCs w:val="24"/>
        </w:rPr>
        <w:t xml:space="preserve">=_____ d=_______ </w:t>
      </w:r>
    </w:p>
    <w:p w:rsidR="00653F2C" w:rsidRDefault="00653F2C" w:rsidP="00653F2C">
      <w:pPr>
        <w:rPr>
          <w:sz w:val="24"/>
          <w:szCs w:val="24"/>
        </w:rPr>
      </w:pPr>
    </w:p>
    <w:p w:rsidR="00F4374D" w:rsidRDefault="00653F2C" w:rsidP="00653F2C">
      <w:pPr>
        <w:rPr>
          <w:sz w:val="24"/>
          <w:szCs w:val="24"/>
        </w:rPr>
      </w:pPr>
      <w:r>
        <w:rPr>
          <w:sz w:val="24"/>
          <w:szCs w:val="24"/>
        </w:rPr>
        <w:t>*</w:t>
      </w:r>
      <w:r w:rsidR="00F4374D">
        <w:rPr>
          <w:sz w:val="24"/>
          <w:szCs w:val="24"/>
        </w:rPr>
        <w:t>sin regression has a period of ___________</w:t>
      </w:r>
    </w:p>
    <w:p w:rsidR="006464D2" w:rsidRDefault="00F4374D" w:rsidP="006464D2">
      <w:pPr>
        <w:rPr>
          <w:sz w:val="24"/>
          <w:szCs w:val="24"/>
        </w:rPr>
      </w:pPr>
      <w:r>
        <w:rPr>
          <w:sz w:val="24"/>
          <w:szCs w:val="24"/>
        </w:rPr>
        <w:t>Calculated with</w:t>
      </w:r>
      <w:r w:rsidR="00653F2C">
        <w:rPr>
          <w:sz w:val="24"/>
          <w:szCs w:val="24"/>
        </w:rPr>
        <w:t xml:space="preserve"> </w:t>
      </w:r>
      <w:proofErr w:type="spellStart"/>
      <w:r w:rsidR="00653F2C">
        <w:rPr>
          <w:sz w:val="24"/>
          <w:szCs w:val="24"/>
        </w:rPr>
        <w:t>SinReg</w:t>
      </w:r>
      <w:proofErr w:type="spellEnd"/>
      <w:r w:rsidR="00653F2C">
        <w:rPr>
          <w:sz w:val="24"/>
          <w:szCs w:val="24"/>
        </w:rPr>
        <w:t xml:space="preserve"> 1</w:t>
      </w:r>
      <w:proofErr w:type="gramStart"/>
      <w:r w:rsidR="00653F2C">
        <w:rPr>
          <w:sz w:val="24"/>
          <w:szCs w:val="24"/>
        </w:rPr>
        <w:t>,L1,L2</w:t>
      </w:r>
      <w:proofErr w:type="gramEnd"/>
      <w:r w:rsidR="00653F2C">
        <w:rPr>
          <w:sz w:val="24"/>
          <w:szCs w:val="24"/>
        </w:rPr>
        <w:t xml:space="preserve">,#  </w:t>
      </w:r>
      <w:r>
        <w:rPr>
          <w:sz w:val="24"/>
          <w:szCs w:val="24"/>
        </w:rPr>
        <w:t>(</w:t>
      </w:r>
      <w:r w:rsidR="00653F2C">
        <w:rPr>
          <w:sz w:val="24"/>
          <w:szCs w:val="24"/>
        </w:rPr>
        <w:t>where # is twice the di</w:t>
      </w:r>
      <w:r>
        <w:rPr>
          <w:sz w:val="24"/>
          <w:szCs w:val="24"/>
        </w:rPr>
        <w:t>stance  from largest to smalles</w:t>
      </w:r>
      <w:r w:rsidR="00653F2C">
        <w:rPr>
          <w:sz w:val="24"/>
          <w:szCs w:val="24"/>
        </w:rPr>
        <w:t>t x value.</w:t>
      </w:r>
      <w:r>
        <w:rPr>
          <w:sz w:val="24"/>
          <w:szCs w:val="24"/>
        </w:rPr>
        <w:t>)</w:t>
      </w:r>
      <w:r w:rsidR="00653F2C">
        <w:rPr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8"/>
        <w:gridCol w:w="2569"/>
        <w:gridCol w:w="1329"/>
        <w:gridCol w:w="4607"/>
        <w:gridCol w:w="1163"/>
      </w:tblGrid>
      <w:tr w:rsidR="006464D2" w:rsidRPr="006A6B94" w:rsidTr="00444512">
        <w:trPr>
          <w:trHeight w:val="285"/>
        </w:trPr>
        <w:tc>
          <w:tcPr>
            <w:tcW w:w="1351" w:type="dxa"/>
            <w:shd w:val="clear" w:color="auto" w:fill="auto"/>
          </w:tcPr>
          <w:p w:rsidR="006464D2" w:rsidRPr="006A6B94" w:rsidRDefault="006464D2" w:rsidP="00444512">
            <w:pPr>
              <w:rPr>
                <w:sz w:val="24"/>
                <w:szCs w:val="24"/>
              </w:rPr>
            </w:pPr>
            <w:r w:rsidRPr="006A6B94">
              <w:rPr>
                <w:sz w:val="24"/>
                <w:szCs w:val="24"/>
              </w:rPr>
              <w:lastRenderedPageBreak/>
              <w:t xml:space="preserve">Prof. Porter  </w:t>
            </w:r>
          </w:p>
        </w:tc>
        <w:tc>
          <w:tcPr>
            <w:tcW w:w="2578" w:type="dxa"/>
            <w:shd w:val="clear" w:color="auto" w:fill="auto"/>
          </w:tcPr>
          <w:p w:rsidR="006464D2" w:rsidRPr="006A6B94" w:rsidRDefault="006464D2" w:rsidP="00444512">
            <w:pPr>
              <w:rPr>
                <w:sz w:val="24"/>
                <w:szCs w:val="24"/>
              </w:rPr>
            </w:pPr>
            <w:r w:rsidRPr="006A6B94">
              <w:rPr>
                <w:sz w:val="24"/>
                <w:szCs w:val="24"/>
              </w:rPr>
              <w:t>Mercer County College</w:t>
            </w:r>
          </w:p>
        </w:tc>
        <w:tc>
          <w:tcPr>
            <w:tcW w:w="1333" w:type="dxa"/>
            <w:shd w:val="clear" w:color="auto" w:fill="auto"/>
          </w:tcPr>
          <w:p w:rsidR="006464D2" w:rsidRPr="006A6B94" w:rsidRDefault="006464D2" w:rsidP="00F4374D">
            <w:pPr>
              <w:rPr>
                <w:sz w:val="24"/>
                <w:szCs w:val="24"/>
              </w:rPr>
            </w:pPr>
            <w:proofErr w:type="spellStart"/>
            <w:r w:rsidRPr="006A6B94">
              <w:rPr>
                <w:sz w:val="24"/>
                <w:szCs w:val="24"/>
              </w:rPr>
              <w:t>Spr</w:t>
            </w:r>
            <w:proofErr w:type="spellEnd"/>
            <w:r w:rsidRPr="006A6B94">
              <w:rPr>
                <w:sz w:val="24"/>
                <w:szCs w:val="24"/>
              </w:rPr>
              <w:t xml:space="preserve"> 201</w:t>
            </w:r>
            <w:r w:rsidR="00F4374D">
              <w:rPr>
                <w:sz w:val="24"/>
                <w:szCs w:val="24"/>
              </w:rPr>
              <w:t>7</w:t>
            </w:r>
          </w:p>
        </w:tc>
        <w:tc>
          <w:tcPr>
            <w:tcW w:w="4623" w:type="dxa"/>
            <w:shd w:val="clear" w:color="auto" w:fill="auto"/>
          </w:tcPr>
          <w:p w:rsidR="006464D2" w:rsidRPr="006A6B94" w:rsidRDefault="006464D2" w:rsidP="00444512">
            <w:pPr>
              <w:rPr>
                <w:sz w:val="24"/>
                <w:szCs w:val="24"/>
              </w:rPr>
            </w:pPr>
            <w:r w:rsidRPr="006A6B94">
              <w:rPr>
                <w:sz w:val="24"/>
                <w:szCs w:val="24"/>
              </w:rPr>
              <w:t>REGRESSION PROJECT WORK SHEET</w:t>
            </w:r>
          </w:p>
        </w:tc>
        <w:tc>
          <w:tcPr>
            <w:tcW w:w="996" w:type="dxa"/>
            <w:shd w:val="clear" w:color="auto" w:fill="auto"/>
          </w:tcPr>
          <w:p w:rsidR="006464D2" w:rsidRPr="006A6B94" w:rsidRDefault="00F4374D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ROUPS</w:t>
            </w:r>
          </w:p>
        </w:tc>
      </w:tr>
    </w:tbl>
    <w:p w:rsidR="006464D2" w:rsidRPr="006A6B94" w:rsidRDefault="006464D2" w:rsidP="006464D2">
      <w:pPr>
        <w:rPr>
          <w:vanish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08"/>
      </w:tblGrid>
      <w:tr w:rsidR="006464D2" w:rsidRPr="00250A01" w:rsidTr="00444512">
        <w:tc>
          <w:tcPr>
            <w:tcW w:w="10908" w:type="dxa"/>
          </w:tcPr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</w:p>
          <w:p w:rsidR="006464D2" w:rsidRDefault="00F4374D" w:rsidP="006464D2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</w:t>
            </w:r>
            <w:r w:rsidR="006464D2">
              <w:rPr>
                <w:sz w:val="24"/>
                <w:szCs w:val="24"/>
              </w:rPr>
              <w:t xml:space="preserve">lot </w:t>
            </w:r>
            <w:r>
              <w:rPr>
                <w:sz w:val="24"/>
                <w:szCs w:val="24"/>
              </w:rPr>
              <w:t xml:space="preserve">of </w:t>
            </w:r>
            <w:r w:rsidR="006464D2">
              <w:rPr>
                <w:sz w:val="24"/>
                <w:szCs w:val="24"/>
              </w:rPr>
              <w:t xml:space="preserve">data and regression.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1080"/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Ind w:w="10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8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10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egression used: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10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First x (a)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10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ast x (b)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108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</w:t>
            </w:r>
            <w:r w:rsidR="00F4374D">
              <w:rPr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verage rate of change between the first and last x-values using regression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22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22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{Y(b)-Y(a)}/{b - a}</w:t>
                  </w:r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rage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Pr="0034024F" w:rsidRDefault="00F4374D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F4374D" w:rsidP="006464D2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T</w:t>
            </w:r>
            <w:r w:rsidR="006464D2">
              <w:rPr>
                <w:sz w:val="24"/>
                <w:szCs w:val="24"/>
              </w:rPr>
              <w:t>he graph</w:t>
            </w:r>
            <w:r>
              <w:rPr>
                <w:sz w:val="24"/>
                <w:szCs w:val="24"/>
              </w:rPr>
              <w:t xml:space="preserve"> split into two regions with two</w:t>
            </w:r>
            <w:r w:rsidR="006464D2">
              <w:rPr>
                <w:sz w:val="24"/>
                <w:szCs w:val="24"/>
              </w:rPr>
              <w:t xml:space="preserve"> different regressions on each side. </w:t>
            </w:r>
          </w:p>
          <w:p w:rsidR="006464D2" w:rsidRDefault="006464D2" w:rsidP="00F4374D">
            <w:pPr>
              <w:ind w:left="480"/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105"/>
              <w:gridCol w:w="1283"/>
              <w:gridCol w:w="3843"/>
            </w:tblGrid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left regression split at a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≤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) 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≥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ef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ocation of split (a)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Find   Y1(a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 Y2(a)</w:t>
                  </w: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880" w:dyaOrig="4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4.25pt;height:21.75pt" o:ole="">
                        <v:imagedata r:id="rId6" o:title=""/>
                      </v:shape>
                      <o:OLEObject Type="Embed" ProgID="Equation.DSMT4" ShapeID="_x0000_i1025" DrawAspect="Content" ObjectID="_1547381007" r:id="rId7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880" w:dyaOrig="440">
                      <v:shape id="_x0000_i1026" type="#_x0000_t75" style="width:44.25pt;height:21.75pt" o:ole="">
                        <v:imagedata r:id="rId8" o:title=""/>
                      </v:shape>
                      <o:OLEObject Type="Embed" ProgID="Equation.DSMT4" ShapeID="_x0000_i1026" DrawAspect="Content" ObjectID="_1547381008" r:id="rId9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F4374D" w:rsidRDefault="00F4374D" w:rsidP="00444512">
            <w:pPr>
              <w:rPr>
                <w:sz w:val="24"/>
                <w:szCs w:val="24"/>
              </w:rPr>
            </w:pPr>
          </w:p>
          <w:p w:rsidR="006464D2" w:rsidRPr="000A191B" w:rsidRDefault="000A191B" w:rsidP="000A191B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0A191B">
              <w:rPr>
                <w:sz w:val="24"/>
                <w:szCs w:val="24"/>
              </w:rPr>
              <w:lastRenderedPageBreak/>
              <w:t>The graph split into two regions with two different regressions on each side.</w:t>
            </w:r>
          </w:p>
          <w:p w:rsidR="000A191B" w:rsidRDefault="000A191B" w:rsidP="00444512">
            <w:pPr>
              <w:ind w:left="840"/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105"/>
              <w:gridCol w:w="1283"/>
              <w:gridCol w:w="3843"/>
            </w:tblGrid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left regression split at a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≤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) 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≥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ef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755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Find   Y1(-9999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 Y2(9999)</w:t>
                  </w: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900" w:dyaOrig="440">
                      <v:shape id="_x0000_i1027" type="#_x0000_t75" style="width:45pt;height:21.75pt" o:ole="">
                        <v:imagedata r:id="rId10" o:title=""/>
                      </v:shape>
                      <o:OLEObject Type="Embed" ProgID="Equation.DSMT4" ShapeID="_x0000_i1027" DrawAspect="Content" ObjectID="_1547381009" r:id="rId11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900" w:dyaOrig="440">
                      <v:shape id="_x0000_i1028" type="#_x0000_t75" style="width:45pt;height:21.75pt" o:ole="">
                        <v:imagedata r:id="rId12" o:title=""/>
                      </v:shape>
                      <o:OLEObject Type="Embed" ProgID="Equation.DSMT4" ShapeID="_x0000_i1028" DrawAspect="Content" ObjectID="_1547381010" r:id="rId13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444512">
            <w:pPr>
              <w:ind w:left="720"/>
              <w:rPr>
                <w:sz w:val="24"/>
                <w:szCs w:val="24"/>
              </w:rPr>
            </w:pPr>
          </w:p>
          <w:p w:rsidR="000A191B" w:rsidRPr="00250A01" w:rsidRDefault="000A191B" w:rsidP="00444512">
            <w:pPr>
              <w:ind w:left="720"/>
              <w:rPr>
                <w:sz w:val="24"/>
                <w:szCs w:val="24"/>
              </w:rPr>
            </w:pPr>
          </w:p>
        </w:tc>
      </w:tr>
      <w:tr w:rsidR="000A191B" w:rsidRPr="00250A01" w:rsidTr="000A191B">
        <w:tc>
          <w:tcPr>
            <w:tcW w:w="10908" w:type="dxa"/>
          </w:tcPr>
          <w:p w:rsidR="000A191B" w:rsidRPr="000A191B" w:rsidRDefault="000A191B" w:rsidP="000A191B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Using the derivative to find the equation of the tangent line at a point</w:t>
            </w: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0A191B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0A191B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0A191B" w:rsidRDefault="000A191B" w:rsidP="000A191B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064"/>
              <w:gridCol w:w="1359"/>
              <w:gridCol w:w="3843"/>
            </w:tblGrid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064" w:type="dxa"/>
                  <w:vMerge w:val="restart"/>
                  <w:shd w:val="clear" w:color="auto" w:fill="auto"/>
                </w:tcPr>
                <w:p w:rsidR="000A191B" w:rsidRPr="006A6B94" w:rsidRDefault="000A191B" w:rsidP="000A191B">
                  <w:pPr>
                    <w:ind w:left="72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Y1</w:t>
                  </w:r>
                  <w:r w:rsidRPr="006A6B94">
                    <w:rPr>
                      <w:sz w:val="24"/>
                      <w:szCs w:val="24"/>
                    </w:rPr>
                    <w:t>=</w:t>
                  </w:r>
                  <w:r>
                    <w:rPr>
                      <w:sz w:val="24"/>
                      <w:szCs w:val="24"/>
                    </w:rPr>
                    <w:t>regression</w:t>
                  </w:r>
                </w:p>
                <w:p w:rsidR="000A191B" w:rsidRPr="006A6B94" w:rsidRDefault="000A191B" w:rsidP="000A191B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</w:t>
                  </w:r>
                  <w:r>
                    <w:rPr>
                      <w:sz w:val="24"/>
                      <w:szCs w:val="24"/>
                    </w:rPr>
                    <w:t>2=</w:t>
                  </w:r>
                  <w:proofErr w:type="spellStart"/>
                  <w:r>
                    <w:rPr>
                      <w:sz w:val="24"/>
                      <w:szCs w:val="24"/>
                    </w:rPr>
                    <w:t>nderiv</w:t>
                  </w:r>
                  <w:proofErr w:type="spellEnd"/>
                  <w:r>
                    <w:rPr>
                      <w:sz w:val="24"/>
                      <w:szCs w:val="24"/>
                    </w:rPr>
                    <w:t>(y1,x,x)</w:t>
                  </w:r>
                </w:p>
                <w:p w:rsidR="000A191B" w:rsidRDefault="000A191B" w:rsidP="000A191B">
                  <w:pPr>
                    <w:ind w:left="72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Table values:</w:t>
                  </w:r>
                </w:p>
                <w:tbl>
                  <w:tblPr>
                    <w:tblStyle w:val="TableGrid"/>
                    <w:tblW w:w="0" w:type="auto"/>
                    <w:tblInd w:w="720" w:type="dxa"/>
                    <w:tblLook w:val="04A0" w:firstRow="1" w:lastRow="0" w:firstColumn="1" w:lastColumn="0" w:noHBand="0" w:noVBand="1"/>
                  </w:tblPr>
                  <w:tblGrid>
                    <w:gridCol w:w="1372"/>
                    <w:gridCol w:w="1373"/>
                    <w:gridCol w:w="1373"/>
                  </w:tblGrid>
                  <w:tr w:rsidR="000A191B" w:rsidTr="000A191B">
                    <w:tc>
                      <w:tcPr>
                        <w:tcW w:w="1611" w:type="dxa"/>
                      </w:tcPr>
                      <w:p w:rsidR="000A191B" w:rsidRDefault="000A191B" w:rsidP="000A191B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a=</w:t>
                        </w:r>
                      </w:p>
                    </w:tc>
                    <w:tc>
                      <w:tcPr>
                        <w:tcW w:w="1611" w:type="dxa"/>
                      </w:tcPr>
                      <w:p w:rsidR="000A191B" w:rsidRDefault="000A191B" w:rsidP="000A191B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y1</w:t>
                        </w:r>
                      </w:p>
                    </w:tc>
                    <w:tc>
                      <w:tcPr>
                        <w:tcW w:w="1611" w:type="dxa"/>
                      </w:tcPr>
                      <w:p w:rsidR="000A191B" w:rsidRDefault="000A191B" w:rsidP="000A191B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y2</w:t>
                        </w:r>
                      </w:p>
                    </w:tc>
                  </w:tr>
                </w:tbl>
                <w:p w:rsidR="000A191B" w:rsidRPr="006A6B94" w:rsidRDefault="000A191B" w:rsidP="000A191B">
                  <w:pPr>
                    <w:ind w:left="72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Y3=y1+y2(x-a)</w:t>
                  </w:r>
                </w:p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</w:t>
                  </w:r>
                </w:p>
              </w:tc>
              <w:tc>
                <w:tcPr>
                  <w:tcW w:w="1359" w:type="dxa"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Regression:</w:t>
                  </w:r>
                </w:p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064" w:type="dxa"/>
                  <w:vMerge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59" w:type="dxa"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Given </w:t>
                  </w:r>
                  <w:r>
                    <w:rPr>
                      <w:sz w:val="24"/>
                      <w:szCs w:val="24"/>
                    </w:rPr>
                    <w:t>a</w:t>
                  </w:r>
                  <w:r w:rsidRPr="006A6B94">
                    <w:rPr>
                      <w:sz w:val="24"/>
                      <w:szCs w:val="24"/>
                    </w:rPr>
                    <w:t>=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662"/>
                <w:jc w:val="right"/>
              </w:trPr>
              <w:tc>
                <w:tcPr>
                  <w:tcW w:w="5064" w:type="dxa"/>
                  <w:vMerge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59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E</w:t>
                  </w:r>
                  <w:r>
                    <w:rPr>
                      <w:sz w:val="24"/>
                      <w:szCs w:val="24"/>
                    </w:rPr>
                    <w:t>quation</w:t>
                  </w:r>
                  <w:r>
                    <w:rPr>
                      <w:sz w:val="24"/>
                      <w:szCs w:val="24"/>
                    </w:rPr>
                    <w:t xml:space="preserve"> of Tangent Line:</w:t>
                  </w:r>
                </w:p>
              </w:tc>
              <w:tc>
                <w:tcPr>
                  <w:tcW w:w="3843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A191B" w:rsidRPr="006A6B94" w:rsidRDefault="000A191B" w:rsidP="000A191B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Pr="000A191B" w:rsidRDefault="000A191B" w:rsidP="000A191B">
            <w:pPr>
              <w:rPr>
                <w:sz w:val="24"/>
                <w:szCs w:val="24"/>
              </w:rPr>
            </w:pPr>
          </w:p>
        </w:tc>
      </w:tr>
      <w:tr w:rsidR="000A191B" w:rsidRPr="00250A01" w:rsidTr="000A191B">
        <w:tc>
          <w:tcPr>
            <w:tcW w:w="10908" w:type="dxa"/>
          </w:tcPr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Pr="000A191B" w:rsidRDefault="000A191B" w:rsidP="000A191B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0A191B">
              <w:rPr>
                <w:sz w:val="24"/>
                <w:szCs w:val="24"/>
              </w:rPr>
              <w:t xml:space="preserve">The graph split into two regions with two different regressions on each side. </w:t>
            </w:r>
          </w:p>
          <w:p w:rsidR="000A191B" w:rsidRDefault="000A191B" w:rsidP="000A191B">
            <w:pPr>
              <w:ind w:left="480"/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0A191B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BC201B" w:rsidRDefault="000A191B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0A191B" w:rsidRPr="0095375F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0A191B" w:rsidRDefault="000A191B" w:rsidP="000A191B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105"/>
              <w:gridCol w:w="1283"/>
              <w:gridCol w:w="3843"/>
            </w:tblGrid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 w:val="restart"/>
                  <w:shd w:val="clear" w:color="auto" w:fill="auto"/>
                </w:tcPr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left regression split at a</w:t>
                  </w:r>
                </w:p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≤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) </w:t>
                  </w:r>
                  <w:r w:rsidR="00474B9A">
                    <w:rPr>
                      <w:sz w:val="24"/>
                      <w:szCs w:val="24"/>
                    </w:rPr>
                    <w:t>+ adjust</w:t>
                  </w:r>
                </w:p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</w:p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</w:t>
                  </w:r>
                </w:p>
                <w:p w:rsidR="000A191B" w:rsidRPr="006A6B94" w:rsidRDefault="000A191B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var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 &gt; &gt; 1: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 /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x≥a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</w:t>
                  </w:r>
                  <w:r w:rsidR="00474B9A">
                    <w:rPr>
                      <w:sz w:val="24"/>
                      <w:szCs w:val="24"/>
                    </w:rPr>
                    <w:t xml:space="preserve"> + adjust</w:t>
                  </w:r>
                </w:p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ef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ight Regression used: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vMerge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ocation of split (a)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0A191B" w:rsidRPr="006A6B94" w:rsidTr="00444512">
              <w:trPr>
                <w:trHeight w:val="326"/>
                <w:jc w:val="right"/>
              </w:trPr>
              <w:tc>
                <w:tcPr>
                  <w:tcW w:w="5105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Find   Y1(a)</w:t>
                  </w:r>
                </w:p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 Y2(a)</w:t>
                  </w:r>
                </w:p>
              </w:tc>
              <w:tc>
                <w:tcPr>
                  <w:tcW w:w="1283" w:type="dxa"/>
                  <w:shd w:val="clear" w:color="auto" w:fill="auto"/>
                </w:tcPr>
                <w:p w:rsidR="000A191B" w:rsidRPr="006A6B94" w:rsidRDefault="00474B9A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820" w:dyaOrig="440">
                      <v:shape id="_x0000_i1030" type="#_x0000_t75" style="width:41.25pt;height:21.75pt" o:ole="">
                        <v:imagedata r:id="rId14" o:title=""/>
                      </v:shape>
                      <o:OLEObject Type="Embed" ProgID="Equation.DSMT4" ShapeID="_x0000_i1030" DrawAspect="Content" ObjectID="_1547381011" r:id="rId15"/>
                    </w:objec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0A191B" w:rsidRPr="006A6B94" w:rsidRDefault="000A191B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0A191B" w:rsidRDefault="000A191B" w:rsidP="000A191B">
            <w:pPr>
              <w:ind w:left="720"/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</w:p>
          <w:p w:rsidR="000A191B" w:rsidRDefault="000A191B" w:rsidP="000A19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474B9A" w:rsidRDefault="00474B9A" w:rsidP="000A191B">
            <w:pPr>
              <w:rPr>
                <w:sz w:val="24"/>
                <w:szCs w:val="24"/>
              </w:rPr>
            </w:pPr>
          </w:p>
          <w:p w:rsidR="000A191B" w:rsidRPr="000A191B" w:rsidRDefault="000A191B" w:rsidP="000A191B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474B9A" w:rsidRDefault="006464D2" w:rsidP="00474B9A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474B9A">
              <w:rPr>
                <w:sz w:val="24"/>
                <w:szCs w:val="24"/>
              </w:rPr>
              <w:t>For a continuous regression: Given ɛ = small number   Find δ &gt; 0 that satisfies</w:t>
            </w: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oughly adjust the regressions so the graph is continuous. </w:t>
            </w: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lot data and graph the regressions.  Label Axis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064"/>
              <w:gridCol w:w="1359"/>
              <w:gridCol w:w="3843"/>
            </w:tblGrid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064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(x)=regression (y2=split regression)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3=L- ɛ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=L+ ɛ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Cal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intersect  y1 and y3         = x1</w:t>
                  </w:r>
                </w:p>
                <w:p w:rsidR="006464D2" w:rsidRPr="006A6B94" w:rsidRDefault="006464D2" w:rsidP="00444512">
                  <w:pPr>
                    <w:ind w:left="720"/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Cal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intersect  y1(2) and y4    = x2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δ = maximum(|a-x1|,|a- x2|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</w:t>
                  </w:r>
                </w:p>
              </w:tc>
              <w:tc>
                <w:tcPr>
                  <w:tcW w:w="13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position w:val="-20"/>
                      <w:sz w:val="24"/>
                      <w:szCs w:val="24"/>
                    </w:rPr>
                    <w:object w:dxaOrig="820" w:dyaOrig="440">
                      <v:shape id="_x0000_i1029" type="#_x0000_t75" style="width:41.25pt;height:21.75pt" o:ole="">
                        <v:imagedata r:id="rId16" o:title=""/>
                      </v:shape>
                      <o:OLEObject Type="Embed" ProgID="Equation.DSMT4" ShapeID="_x0000_i1029" DrawAspect="Content" ObjectID="_1547381012" r:id="rId17"/>
                    </w:object>
                  </w:r>
                  <w:r w:rsidRPr="006A6B94">
                    <w:rPr>
                      <w:sz w:val="24"/>
                      <w:szCs w:val="24"/>
                    </w:rPr>
                    <w:t>=L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26"/>
                <w:jc w:val="right"/>
              </w:trPr>
              <w:tc>
                <w:tcPr>
                  <w:tcW w:w="5064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Given ɛ =</w:t>
                  </w:r>
                </w:p>
              </w:tc>
              <w:tc>
                <w:tcPr>
                  <w:tcW w:w="384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662"/>
                <w:jc w:val="right"/>
              </w:trPr>
              <w:tc>
                <w:tcPr>
                  <w:tcW w:w="5064" w:type="dxa"/>
                  <w:vMerge/>
                  <w:tcBorders>
                    <w:bottom w:val="single" w:sz="4" w:space="0" w:color="auto"/>
                  </w:tcBorders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59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Find δ =</w:t>
                  </w:r>
                </w:p>
              </w:tc>
              <w:tc>
                <w:tcPr>
                  <w:tcW w:w="3843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250A01">
              <w:rPr>
                <w:sz w:val="24"/>
                <w:szCs w:val="24"/>
              </w:rPr>
              <w:lastRenderedPageBreak/>
              <w:t xml:space="preserve">  </w:t>
            </w:r>
            <w:r>
              <w:rPr>
                <w:sz w:val="24"/>
                <w:szCs w:val="24"/>
              </w:rPr>
              <w:t>Roughly plot data and regression. Draw the secant and tangent lines at x = a Label Axis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452"/>
            </w:tblGrid>
            <w:tr w:rsidR="006464D2" w:rsidRPr="00BC201B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BC201B" w:rsidRDefault="006464D2" w:rsidP="00444512">
                  <w:pPr>
                    <w:rPr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 w:val="restart"/>
                  <w:shd w:val="clear" w:color="auto" w:fill="auto"/>
                </w:tcPr>
                <w:p w:rsidR="006464D2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Pick x values in order</w:t>
                  </w:r>
                </w:p>
                <w:p w:rsidR="006464D2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5"/>
                    <w:gridCol w:w="900"/>
                  </w:tblGrid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1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2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3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a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4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5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6464D2" w:rsidRPr="006A6B94" w:rsidTr="00444512">
                    <w:trPr>
                      <w:jc w:val="center"/>
                    </w:trPr>
                    <w:tc>
                      <w:tcPr>
                        <w:tcW w:w="715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6A6B94">
                          <w:rPr>
                            <w:sz w:val="24"/>
                            <w:szCs w:val="24"/>
                          </w:rPr>
                          <w:t>X6=</w:t>
                        </w:r>
                      </w:p>
                    </w:tc>
                    <w:tc>
                      <w:tcPr>
                        <w:tcW w:w="900" w:type="dxa"/>
                        <w:shd w:val="clear" w:color="auto" w:fill="auto"/>
                      </w:tcPr>
                      <w:p w:rsidR="006464D2" w:rsidRPr="006A6B94" w:rsidRDefault="006464D2" w:rsidP="0044451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</w:p>
                    </w:tc>
                  </w:tr>
                </w:tbl>
                <w:p w:rsidR="006464D2" w:rsidRPr="00BC201B" w:rsidRDefault="006464D2" w:rsidP="00444512">
                  <w:pPr>
                    <w:jc w:val="center"/>
                    <w:rPr>
                      <w:i/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  </w:t>
                  </w: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452" w:type="dxa"/>
                  <w:vMerge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Find the average rate of change between the exterior x-values around x = a using regression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7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387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{Y(x1) - Y(x6)}/{x1 – x6}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m</w:t>
                  </w:r>
                  <w:r w:rsidRPr="006A6B94">
                    <w:rPr>
                      <w:sz w:val="24"/>
                      <w:szCs w:val="24"/>
                      <w:vertAlign w:val="subscript"/>
                    </w:rPr>
                    <w:t>sec</w:t>
                  </w:r>
                  <w:proofErr w:type="spellEnd"/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rage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Find the average rate of change between an interior x-values around x = a using regression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7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387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{Y(x2) - Y(x5)}/{x2 – x5}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m</w:t>
                  </w:r>
                  <w:r w:rsidRPr="006A6B94">
                    <w:rPr>
                      <w:sz w:val="24"/>
                      <w:szCs w:val="24"/>
                      <w:vertAlign w:val="subscript"/>
                    </w:rPr>
                    <w:t>sec</w:t>
                  </w:r>
                  <w:proofErr w:type="spellEnd"/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rage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Find the average rate of change between the more interior x-values around x = a using regression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7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387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{Y(x3) - Y(x4)}/{x3 – x4}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m</w:t>
                  </w:r>
                  <w:r w:rsidRPr="006A6B94">
                    <w:rPr>
                      <w:sz w:val="24"/>
                      <w:szCs w:val="24"/>
                      <w:vertAlign w:val="subscript"/>
                    </w:rPr>
                    <w:t>sec</w:t>
                  </w:r>
                  <w:proofErr w:type="spellEnd"/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rage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Find the </w:t>
            </w:r>
            <w:proofErr w:type="spellStart"/>
            <w:r>
              <w:rPr>
                <w:sz w:val="24"/>
                <w:szCs w:val="24"/>
              </w:rPr>
              <w:t>instnataneous</w:t>
            </w:r>
            <w:proofErr w:type="spellEnd"/>
            <w:r>
              <w:rPr>
                <w:sz w:val="24"/>
                <w:szCs w:val="24"/>
              </w:rPr>
              <w:t xml:space="preserve"> rate of change at x = a 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70"/>
              <w:gridCol w:w="1263"/>
              <w:gridCol w:w="3849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387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nderiv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y1,x,a)</w:t>
                  </w:r>
                </w:p>
              </w:tc>
              <w:tc>
                <w:tcPr>
                  <w:tcW w:w="126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Instant Rate of Change</w:t>
                  </w:r>
                </w:p>
              </w:tc>
              <w:tc>
                <w:tcPr>
                  <w:tcW w:w="384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474B9A" w:rsidRDefault="006464D2" w:rsidP="00474B9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474B9A">
              <w:rPr>
                <w:sz w:val="24"/>
                <w:szCs w:val="24"/>
              </w:rPr>
              <w:t xml:space="preserve">Meaning: </w:t>
            </w: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474B9A" w:rsidRDefault="00474B9A" w:rsidP="00474B9A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Find the derivatives of different regressions using rules at x = x1</w:t>
            </w: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5"/>
              <w:gridCol w:w="2790"/>
              <w:gridCol w:w="3217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inear Regression 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x+b</w:t>
                  </w:r>
                  <w:proofErr w:type="spellEnd"/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a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(x1) = 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Quadratic Regression y2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bx+c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2ax+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Cubic Regression y3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cx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3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2bx+c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Quartic Regression y4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4</w:t>
                  </w:r>
                  <w:r w:rsidRPr="006A6B94">
                    <w:rPr>
                      <w:sz w:val="24"/>
                      <w:szCs w:val="24"/>
                    </w:rPr>
                    <w:t>+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c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dx+e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4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3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2cx+d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ompaire</w:t>
            </w:r>
            <w:proofErr w:type="spellEnd"/>
            <w:r>
              <w:rPr>
                <w:sz w:val="24"/>
                <w:szCs w:val="24"/>
              </w:rPr>
              <w:t xml:space="preserve"> to y5 = </w:t>
            </w:r>
            <w:proofErr w:type="spellStart"/>
            <w:r>
              <w:rPr>
                <w:sz w:val="24"/>
                <w:szCs w:val="24"/>
              </w:rPr>
              <w:t>nderv</w:t>
            </w:r>
            <w:proofErr w:type="spellEnd"/>
            <w:r>
              <w:rPr>
                <w:sz w:val="24"/>
                <w:szCs w:val="24"/>
              </w:rPr>
              <w:t>(y4,x,x) at x = x2, x3, x4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2232"/>
            </w:tblGrid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2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(x2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3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(x3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4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(x4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derivatives of different regressions using rules at x = x1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5"/>
              <w:gridCol w:w="2790"/>
              <w:gridCol w:w="3217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Exponential y6=a*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^x</w:t>
                  </w:r>
                  <w:proofErr w:type="spellEnd"/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a*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^x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*ln(b)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n Regression y7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lnx+b</w:t>
                  </w:r>
                  <w:proofErr w:type="spellEnd"/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= a/x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(x1) = 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ompaire</w:t>
            </w:r>
            <w:proofErr w:type="spellEnd"/>
            <w:r>
              <w:rPr>
                <w:sz w:val="24"/>
                <w:szCs w:val="24"/>
              </w:rPr>
              <w:t xml:space="preserve"> to y8 = </w:t>
            </w:r>
            <w:proofErr w:type="spellStart"/>
            <w:r>
              <w:rPr>
                <w:sz w:val="24"/>
                <w:szCs w:val="24"/>
              </w:rPr>
              <w:t>nderv</w:t>
            </w:r>
            <w:proofErr w:type="spellEnd"/>
            <w:r>
              <w:rPr>
                <w:sz w:val="24"/>
                <w:szCs w:val="24"/>
              </w:rPr>
              <w:t>(y6,x,x) at x = x2, x3, x4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2232"/>
            </w:tblGrid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2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8’(x2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3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8’(x3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4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8’(x4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.Find the second derivatives of different regressions using rules at x = x1</w:t>
            </w:r>
          </w:p>
          <w:p w:rsidR="006464D2" w:rsidRDefault="006464D2" w:rsidP="00444512">
            <w:pPr>
              <w:ind w:left="840"/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5"/>
              <w:gridCol w:w="2790"/>
              <w:gridCol w:w="3217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Linear Regression 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x+b</w:t>
                  </w:r>
                  <w:proofErr w:type="spellEnd"/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 0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’(x1) = 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Quadratic Regression y2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bx+c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 2a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(x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Cubic Regression y3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cx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 6ax+2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(x1) =</w:t>
                  </w:r>
                </w:p>
              </w:tc>
            </w:tr>
            <w:tr w:rsidR="006464D2" w:rsidRPr="006A6B94" w:rsidTr="00444512">
              <w:trPr>
                <w:trHeight w:val="296"/>
              </w:trPr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Quartic Regression y4=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4</w:t>
                  </w:r>
                  <w:r w:rsidRPr="006A6B94">
                    <w:rPr>
                      <w:sz w:val="24"/>
                      <w:szCs w:val="24"/>
                    </w:rPr>
                    <w:t>+b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A6B94">
                    <w:rPr>
                      <w:sz w:val="24"/>
                      <w:szCs w:val="24"/>
                    </w:rPr>
                    <w:t>+c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dx+e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12ax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2</w:t>
                  </w:r>
                  <w:r w:rsidRPr="006A6B94">
                    <w:rPr>
                      <w:sz w:val="24"/>
                      <w:szCs w:val="24"/>
                    </w:rPr>
                    <w:t>+6bx+2c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ompaire</w:t>
            </w:r>
            <w:proofErr w:type="spellEnd"/>
            <w:r>
              <w:rPr>
                <w:sz w:val="24"/>
                <w:szCs w:val="24"/>
              </w:rPr>
              <w:t xml:space="preserve"> to y5 = </w:t>
            </w:r>
            <w:proofErr w:type="spellStart"/>
            <w:r>
              <w:rPr>
                <w:sz w:val="24"/>
                <w:szCs w:val="24"/>
              </w:rPr>
              <w:t>nderv</w:t>
            </w:r>
            <w:proofErr w:type="spellEnd"/>
            <w:r>
              <w:rPr>
                <w:sz w:val="24"/>
                <w:szCs w:val="24"/>
              </w:rPr>
              <w:t>(</w:t>
            </w:r>
            <w:proofErr w:type="spellStart"/>
            <w:r>
              <w:rPr>
                <w:sz w:val="24"/>
                <w:szCs w:val="24"/>
              </w:rPr>
              <w:t>nderiv</w:t>
            </w:r>
            <w:proofErr w:type="spellEnd"/>
            <w:r>
              <w:rPr>
                <w:sz w:val="24"/>
                <w:szCs w:val="24"/>
              </w:rPr>
              <w:t>(y4,x,x),</w:t>
            </w:r>
            <w:proofErr w:type="spellStart"/>
            <w:r>
              <w:rPr>
                <w:sz w:val="24"/>
                <w:szCs w:val="24"/>
              </w:rPr>
              <w:t>x,x</w:t>
            </w:r>
            <w:proofErr w:type="spellEnd"/>
            <w:r>
              <w:rPr>
                <w:sz w:val="24"/>
                <w:szCs w:val="24"/>
              </w:rPr>
              <w:t>) at x = x2, x3, x4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64"/>
              <w:gridCol w:w="2232"/>
            </w:tblGrid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2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’(x2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3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’(x3) =</w:t>
                  </w:r>
                </w:p>
              </w:tc>
            </w:tr>
            <w:tr w:rsidR="006464D2" w:rsidRPr="006A6B94" w:rsidTr="00444512">
              <w:trPr>
                <w:trHeight w:val="313"/>
                <w:jc w:val="right"/>
              </w:trPr>
              <w:tc>
                <w:tcPr>
                  <w:tcW w:w="964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4=</w:t>
                  </w:r>
                </w:p>
              </w:tc>
              <w:tc>
                <w:tcPr>
                  <w:tcW w:w="2232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’(x4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840"/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Make a transformation of your x-values and your y-values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559"/>
              <w:gridCol w:w="3559"/>
              <w:gridCol w:w="3559"/>
            </w:tblGrid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New x-values 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Old x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Old x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Old y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(regression)=</w:t>
                  </w: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Old y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New y-values(units)</w:t>
                  </w: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3=</w:t>
                  </w:r>
                </w:p>
              </w:tc>
            </w:tr>
            <w:tr w:rsidR="006464D2" w:rsidRPr="006A6B94" w:rsidTr="00444512"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59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554"/>
              <w:gridCol w:w="1283"/>
              <w:gridCol w:w="3845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554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Example: cm to inches  y1=x/2.54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     Inches to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lb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linreg</w:t>
                  </w:r>
                  <w:proofErr w:type="spellEnd"/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                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Lb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to kg       y3=x/2.2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(A)=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nderiv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y3,x,(y2,x,(y1,x,A)))*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nderiv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,(y2,x,(y1,x,A))*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nderiv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y1,x,A)</w:t>
                  </w: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egression used: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554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New x-value(A)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554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4’(A)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554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8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units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 </w:t>
            </w:r>
            <w:r w:rsidRPr="005D52B8">
              <w:rPr>
                <w:sz w:val="24"/>
                <w:szCs w:val="24"/>
              </w:rPr>
              <w:t xml:space="preserve">Find the derivatives of </w:t>
            </w:r>
            <w:r>
              <w:rPr>
                <w:sz w:val="24"/>
                <w:szCs w:val="24"/>
              </w:rPr>
              <w:t>sine</w:t>
            </w:r>
            <w:r w:rsidRPr="005D52B8">
              <w:rPr>
                <w:sz w:val="24"/>
                <w:szCs w:val="24"/>
              </w:rPr>
              <w:t xml:space="preserve"> regression using rules at x = x1</w:t>
            </w:r>
          </w:p>
          <w:p w:rsidR="006464D2" w:rsidRDefault="006464D2" w:rsidP="00444512">
            <w:pPr>
              <w:tabs>
                <w:tab w:val="left" w:pos="219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5"/>
              <w:gridCol w:w="2790"/>
              <w:gridCol w:w="3217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Sine Regression 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co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*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48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second derivatives of sine regression using rules at x = x1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5"/>
              <w:gridCol w:w="2790"/>
              <w:gridCol w:w="3217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Sine Regression 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= -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*b^2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48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third derivatives of sine regression using rules at x = x1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5"/>
              <w:gridCol w:w="2790"/>
              <w:gridCol w:w="3217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Sine Regression 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 xml:space="preserve">y’’’= 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cos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*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’(x1) =</w:t>
                  </w: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5D52B8">
              <w:rPr>
                <w:sz w:val="24"/>
                <w:szCs w:val="24"/>
              </w:rPr>
              <w:t>Find the derivatives of</w:t>
            </w:r>
            <w:r>
              <w:rPr>
                <w:sz w:val="24"/>
                <w:szCs w:val="24"/>
              </w:rPr>
              <w:t xml:space="preserve"> the invers</w:t>
            </w:r>
            <w:r w:rsidR="00474B9A">
              <w:rPr>
                <w:sz w:val="24"/>
                <w:szCs w:val="24"/>
              </w:rPr>
              <w:t>e</w:t>
            </w:r>
            <w:r w:rsidRPr="005D52B8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sine</w:t>
            </w:r>
            <w:r w:rsidRPr="005D52B8">
              <w:rPr>
                <w:sz w:val="24"/>
                <w:szCs w:val="24"/>
              </w:rPr>
              <w:t xml:space="preserve"> regression</w:t>
            </w:r>
            <w:r>
              <w:rPr>
                <w:sz w:val="24"/>
                <w:szCs w:val="24"/>
              </w:rPr>
              <w:t xml:space="preserve"> using rules at y = y</w:t>
            </w:r>
            <w:r w:rsidRPr="005D52B8">
              <w:rPr>
                <w:sz w:val="24"/>
                <w:szCs w:val="24"/>
              </w:rPr>
              <w:t>1</w:t>
            </w:r>
          </w:p>
          <w:p w:rsidR="006464D2" w:rsidRDefault="006464D2" w:rsidP="00444512">
            <w:pPr>
              <w:tabs>
                <w:tab w:val="left" w:pos="219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675"/>
              <w:gridCol w:w="2790"/>
              <w:gridCol w:w="3217"/>
            </w:tblGrid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Sine Regression 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asin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bx+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)+d</w:t>
                  </w: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  <w:vertAlign w:val="superscript"/>
                    </w:rPr>
                  </w:pPr>
                  <w:r w:rsidRPr="006A6B94">
                    <w:rPr>
                      <w:sz w:val="24"/>
                      <w:szCs w:val="24"/>
                    </w:rPr>
                    <w:t>X=(sin</w:t>
                  </w:r>
                  <w:r w:rsidRPr="006A6B94">
                    <w:rPr>
                      <w:sz w:val="24"/>
                      <w:szCs w:val="24"/>
                      <w:vertAlign w:val="superscript"/>
                    </w:rPr>
                    <w:t>-1</w:t>
                  </w:r>
                  <w:r w:rsidRPr="006A6B94">
                    <w:rPr>
                      <w:sz w:val="24"/>
                      <w:szCs w:val="24"/>
                    </w:rPr>
                    <w:t>((y-d)/a))/b-c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’(y1) =</w:t>
                  </w:r>
                </w:p>
              </w:tc>
            </w:tr>
            <w:tr w:rsidR="006464D2" w:rsidRPr="006A6B94" w:rsidTr="00444512">
              <w:tc>
                <w:tcPr>
                  <w:tcW w:w="467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790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X’=1/(1-((y-d)/a)^2)^.5/b</w:t>
                  </w:r>
                </w:p>
              </w:tc>
              <w:tc>
                <w:tcPr>
                  <w:tcW w:w="3217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Use the mean value theorem on the two end points OF a regression and identify a point on the graph with a similar slope?</w:t>
            </w: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437"/>
              <w:gridCol w:w="1403"/>
              <w:gridCol w:w="3842"/>
            </w:tblGrid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439" w:type="dxa"/>
                  <w:vMerge w:val="restart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1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regEq</w:t>
                  </w:r>
                  <w:proofErr w:type="spellEnd"/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2=</w:t>
                  </w:r>
                  <w:proofErr w:type="spellStart"/>
                  <w:r w:rsidRPr="006A6B94">
                    <w:rPr>
                      <w:sz w:val="24"/>
                      <w:szCs w:val="24"/>
                    </w:rPr>
                    <w:t>nderiv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>(y1,x,x)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3=”average rate of change”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proofErr w:type="spellStart"/>
                  <w:r w:rsidRPr="006A6B94">
                    <w:rPr>
                      <w:sz w:val="24"/>
                      <w:szCs w:val="24"/>
                    </w:rPr>
                    <w:t>Calc</w:t>
                  </w:r>
                  <w:proofErr w:type="spellEnd"/>
                  <w:r w:rsidRPr="006A6B94">
                    <w:rPr>
                      <w:sz w:val="24"/>
                      <w:szCs w:val="24"/>
                    </w:rPr>
                    <w:t xml:space="preserve"> 5:intersect</w:t>
                  </w:r>
                </w:p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0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Regression used: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439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0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Ave Rate of change: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330"/>
                <w:jc w:val="right"/>
              </w:trPr>
              <w:tc>
                <w:tcPr>
                  <w:tcW w:w="5439" w:type="dxa"/>
                  <w:vMerge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03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Point(s) of intersection:</w:t>
                  </w:r>
                </w:p>
              </w:tc>
              <w:tc>
                <w:tcPr>
                  <w:tcW w:w="3845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Was the zero found by using Newton’s Method for by using x=0 or x=1 as an initial guess? 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1=</w:t>
            </w:r>
            <w:proofErr w:type="spellStart"/>
            <w:r>
              <w:rPr>
                <w:sz w:val="24"/>
                <w:szCs w:val="24"/>
              </w:rPr>
              <w:t>cubicregression</w:t>
            </w:r>
            <w:proofErr w:type="spellEnd"/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0 </w:t>
            </w:r>
            <w:proofErr w:type="spellStart"/>
            <w:r>
              <w:rPr>
                <w:sz w:val="24"/>
                <w:szCs w:val="24"/>
              </w:rPr>
              <w:t>sto</w:t>
            </w:r>
            <w:proofErr w:type="spellEnd"/>
            <w:r>
              <w:rPr>
                <w:sz w:val="24"/>
                <w:szCs w:val="24"/>
              </w:rPr>
              <w:t xml:space="preserve"> x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-y1/</w:t>
            </w:r>
            <w:proofErr w:type="spellStart"/>
            <w:r>
              <w:rPr>
                <w:sz w:val="24"/>
                <w:szCs w:val="24"/>
              </w:rPr>
              <w:t>nderv</w:t>
            </w:r>
            <w:proofErr w:type="spellEnd"/>
            <w:r>
              <w:rPr>
                <w:sz w:val="24"/>
                <w:szCs w:val="24"/>
              </w:rPr>
              <w:t>(y1,x,x)</w:t>
            </w:r>
            <w:proofErr w:type="spellStart"/>
            <w:r>
              <w:rPr>
                <w:sz w:val="24"/>
                <w:szCs w:val="24"/>
              </w:rPr>
              <w:t>stox</w:t>
            </w:r>
            <w:proofErr w:type="spellEnd"/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teration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teration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teration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                                      zero:____________________________________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Related rates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ate at which x is chang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gression used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ate at which y is chang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474B9A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raph </w:t>
            </w:r>
            <w:r w:rsidR="00474B9A">
              <w:rPr>
                <w:sz w:val="24"/>
                <w:szCs w:val="24"/>
              </w:rPr>
              <w:t xml:space="preserve">of a complex regression with </w:t>
            </w:r>
            <w:r>
              <w:rPr>
                <w:sz w:val="24"/>
                <w:szCs w:val="24"/>
              </w:rPr>
              <w:t>all critical points, concavity, and inflection points.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  <w:jc w:val="center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10"/>
              <w:gridCol w:w="1022"/>
              <w:gridCol w:w="1022"/>
              <w:gridCol w:w="1023"/>
              <w:gridCol w:w="1023"/>
              <w:gridCol w:w="1023"/>
              <w:gridCol w:w="1023"/>
              <w:gridCol w:w="1023"/>
              <w:gridCol w:w="1023"/>
              <w:gridCol w:w="1023"/>
            </w:tblGrid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X:</w:t>
                  </w:r>
                </w:p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Y</w:t>
                  </w:r>
                  <w:r>
                    <w:rPr>
                      <w:sz w:val="24"/>
                      <w:szCs w:val="24"/>
                    </w:rPr>
                    <w:t>’</w:t>
                  </w:r>
                </w:p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Increasing or Deceasing</w:t>
                  </w: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Y</w:t>
                  </w:r>
                  <w:r>
                    <w:rPr>
                      <w:sz w:val="24"/>
                      <w:szCs w:val="24"/>
                    </w:rPr>
                    <w:t>’’</w:t>
                  </w:r>
                </w:p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524733" w:rsidTr="00444512">
              <w:tc>
                <w:tcPr>
                  <w:tcW w:w="1022" w:type="dxa"/>
                  <w:shd w:val="clear" w:color="auto" w:fill="auto"/>
                </w:tcPr>
                <w:p w:rsidR="006464D2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Concavity?</w:t>
                  </w:r>
                </w:p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Up or Down</w:t>
                  </w: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6464D2" w:rsidRPr="00524733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474B9A" w:rsidRDefault="00474B9A" w:rsidP="00474B9A">
            <w:pPr>
              <w:ind w:left="48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474B9A" w:rsidRDefault="00474B9A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474B9A" w:rsidRDefault="00474B9A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474B9A" w:rsidRDefault="00474B9A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474B9A" w:rsidRDefault="00474B9A" w:rsidP="00474B9A">
            <w:pPr>
              <w:ind w:left="480"/>
              <w:jc w:val="center"/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474B9A" w:rsidRDefault="00474B9A" w:rsidP="00444512">
            <w:pPr>
              <w:rPr>
                <w:sz w:val="24"/>
                <w:szCs w:val="24"/>
              </w:rPr>
            </w:pPr>
          </w:p>
          <w:p w:rsidR="006464D2" w:rsidRPr="00474B9A" w:rsidRDefault="00474B9A" w:rsidP="00474B9A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Using </w:t>
            </w:r>
            <w:r w:rsidR="006464D2" w:rsidRPr="00474B9A">
              <w:rPr>
                <w:sz w:val="24"/>
                <w:szCs w:val="24"/>
              </w:rPr>
              <w:t>y’=0  to identify critical values  a1,a2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18"/>
              <w:gridCol w:w="4246"/>
            </w:tblGrid>
            <w:tr w:rsidR="006464D2" w:rsidRPr="006A6B94" w:rsidTr="00444512">
              <w:trPr>
                <w:trHeight w:val="539"/>
                <w:jc w:val="right"/>
              </w:trPr>
              <w:tc>
                <w:tcPr>
                  <w:tcW w:w="1018" w:type="dxa"/>
                  <w:shd w:val="clear" w:color="auto" w:fill="auto"/>
                </w:tcPr>
                <w:p w:rsidR="006464D2" w:rsidRPr="006A6B94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Critical Points</w:t>
                  </w:r>
                </w:p>
              </w:tc>
              <w:tc>
                <w:tcPr>
                  <w:tcW w:w="4246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AB5734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Using </w:t>
            </w:r>
            <w:r w:rsidR="006464D2">
              <w:rPr>
                <w:sz w:val="24"/>
                <w:szCs w:val="24"/>
              </w:rPr>
              <w:t xml:space="preserve"> y’’(a1)  and y”(a2) to determine max/min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18"/>
              <w:gridCol w:w="4246"/>
            </w:tblGrid>
            <w:tr w:rsidR="006464D2" w:rsidRPr="006A6B94" w:rsidTr="00444512">
              <w:trPr>
                <w:trHeight w:val="539"/>
                <w:jc w:val="right"/>
              </w:trPr>
              <w:tc>
                <w:tcPr>
                  <w:tcW w:w="1018" w:type="dxa"/>
                  <w:shd w:val="clear" w:color="auto" w:fill="auto"/>
                </w:tcPr>
                <w:p w:rsidR="006464D2" w:rsidRPr="006A6B94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Y’’ at critical Points</w:t>
                  </w:r>
                </w:p>
              </w:tc>
              <w:tc>
                <w:tcPr>
                  <w:tcW w:w="4246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6A6B94" w:rsidTr="00444512">
              <w:trPr>
                <w:trHeight w:val="539"/>
                <w:jc w:val="right"/>
              </w:trPr>
              <w:tc>
                <w:tcPr>
                  <w:tcW w:w="1018" w:type="dxa"/>
                  <w:shd w:val="clear" w:color="auto" w:fill="auto"/>
                </w:tcPr>
                <w:p w:rsidR="006464D2" w:rsidRPr="006A6B94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Max or Min</w:t>
                  </w:r>
                </w:p>
              </w:tc>
              <w:tc>
                <w:tcPr>
                  <w:tcW w:w="4246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474B9A" w:rsidRDefault="00AB5734" w:rsidP="00474B9A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sing </w:t>
            </w:r>
            <w:r w:rsidR="006464D2" w:rsidRPr="00474B9A">
              <w:rPr>
                <w:sz w:val="24"/>
                <w:szCs w:val="24"/>
              </w:rPr>
              <w:t xml:space="preserve"> y’’=0  to identify inflection points      Y’’=0  at –b/(6a):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jc w:val="righ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49"/>
              <w:gridCol w:w="4246"/>
            </w:tblGrid>
            <w:tr w:rsidR="006464D2" w:rsidRPr="006A6B94" w:rsidTr="00444512">
              <w:trPr>
                <w:trHeight w:val="539"/>
                <w:jc w:val="right"/>
              </w:trPr>
              <w:tc>
                <w:tcPr>
                  <w:tcW w:w="1018" w:type="dxa"/>
                  <w:shd w:val="clear" w:color="auto" w:fill="auto"/>
                </w:tcPr>
                <w:p w:rsidR="006464D2" w:rsidRPr="006A6B94" w:rsidRDefault="006464D2" w:rsidP="00444512">
                  <w:pPr>
                    <w:jc w:val="center"/>
                    <w:rPr>
                      <w:sz w:val="24"/>
                      <w:szCs w:val="24"/>
                    </w:rPr>
                  </w:pPr>
                  <w:r w:rsidRPr="006A6B94">
                    <w:rPr>
                      <w:sz w:val="24"/>
                      <w:szCs w:val="24"/>
                    </w:rPr>
                    <w:t>Inflection Points</w:t>
                  </w:r>
                </w:p>
              </w:tc>
              <w:tc>
                <w:tcPr>
                  <w:tcW w:w="4246" w:type="dxa"/>
                  <w:shd w:val="clear" w:color="auto" w:fill="auto"/>
                </w:tcPr>
                <w:p w:rsidR="006464D2" w:rsidRPr="006A6B94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1E39FE" w:rsidRDefault="006464D2" w:rsidP="00474B9A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474B9A">
            <w:pPr>
              <w:numPr>
                <w:ilvl w:val="0"/>
                <w:numId w:val="3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Optimization</w:t>
            </w: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Default="00AB5734" w:rsidP="00AB5734">
            <w:pPr>
              <w:rPr>
                <w:sz w:val="24"/>
                <w:szCs w:val="24"/>
              </w:rPr>
            </w:pPr>
          </w:p>
          <w:p w:rsidR="00AB5734" w:rsidRPr="00250A01" w:rsidRDefault="00AB5734" w:rsidP="00AB5734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6464D2">
            <w:pPr>
              <w:numPr>
                <w:ilvl w:val="0"/>
                <w:numId w:val="5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Error for all the regressions</w:t>
            </w:r>
            <w:r w:rsidR="00AB5734">
              <w:rPr>
                <w:sz w:val="24"/>
                <w:szCs w:val="24"/>
              </w:rPr>
              <w:t>:</w:t>
            </w: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AB5734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Using</w:t>
            </w:r>
            <w:r w:rsidR="006464D2" w:rsidRPr="00CC41E6">
              <w:rPr>
                <w:sz w:val="24"/>
                <w:szCs w:val="24"/>
              </w:rPr>
              <w:t xml:space="preserve"> differentia</w:t>
            </w:r>
            <w:r>
              <w:rPr>
                <w:sz w:val="24"/>
                <w:szCs w:val="24"/>
              </w:rPr>
              <w:t>ls to identify the error in a</w:t>
            </w:r>
            <w:r w:rsidR="006464D2" w:rsidRPr="00CC41E6">
              <w:rPr>
                <w:sz w:val="24"/>
                <w:szCs w:val="24"/>
              </w:rPr>
              <w:t xml:space="preserve"> prediction?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1= regression or derivative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x=error in measuring x value  (±.5*last sig fig)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rror ~f’(a)dx</w:t>
            </w: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Pr="00CC41E6" w:rsidRDefault="006464D2" w:rsidP="00444512">
            <w:pPr>
              <w:ind w:left="720"/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AB5734" w:rsidP="006464D2">
            <w:pPr>
              <w:numPr>
                <w:ilvl w:val="0"/>
                <w:numId w:val="5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</w:t>
            </w:r>
            <w:r w:rsidR="006464D2">
              <w:rPr>
                <w:sz w:val="24"/>
                <w:szCs w:val="24"/>
              </w:rPr>
              <w:t>he area under the best regression and between the first and last values found using calculator and the Fundamental Theorem?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  <w:gridCol w:w="365"/>
            </w:tblGrid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24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6464D2" w:rsidRPr="0095375F" w:rsidTr="00444512">
              <w:trPr>
                <w:trHeight w:val="343"/>
              </w:trPr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65" w:type="dxa"/>
                  <w:shd w:val="clear" w:color="auto" w:fill="auto"/>
                </w:tcPr>
                <w:p w:rsidR="006464D2" w:rsidRPr="0095375F" w:rsidRDefault="006464D2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Calc</w:t>
            </w:r>
            <w:proofErr w:type="spellEnd"/>
            <w:r>
              <w:rPr>
                <w:sz w:val="24"/>
                <w:szCs w:val="24"/>
              </w:rPr>
              <w:t xml:space="preserve"> 7:  lower______  Upper: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gression f(x):________________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ntiderivative:  F(x):____________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(upper)-F(lower):______________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AB5734" w:rsidP="006464D2">
            <w:pPr>
              <w:numPr>
                <w:ilvl w:val="0"/>
                <w:numId w:val="5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T</w:t>
            </w:r>
            <w:r w:rsidR="006464D2">
              <w:rPr>
                <w:sz w:val="24"/>
                <w:szCs w:val="24"/>
              </w:rPr>
              <w:t xml:space="preserve">he area under the best regression and between the first and last values approximated using left </w:t>
            </w:r>
            <w:r>
              <w:rPr>
                <w:sz w:val="24"/>
                <w:szCs w:val="24"/>
              </w:rPr>
              <w:t xml:space="preserve">and </w:t>
            </w:r>
            <w:r w:rsidR="006464D2">
              <w:rPr>
                <w:sz w:val="24"/>
                <w:szCs w:val="24"/>
              </w:rPr>
              <w:t>right endpoint rectangles?</w:t>
            </w: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22"/>
              <w:gridCol w:w="1022"/>
              <w:gridCol w:w="1022"/>
              <w:gridCol w:w="1023"/>
              <w:gridCol w:w="1023"/>
              <w:gridCol w:w="1023"/>
              <w:gridCol w:w="1023"/>
            </w:tblGrid>
            <w:tr w:rsidR="00AB5734" w:rsidRPr="00524733" w:rsidTr="00444512"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X:</w:t>
                  </w:r>
                </w:p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B5734" w:rsidRPr="00524733" w:rsidTr="00444512">
              <w:tc>
                <w:tcPr>
                  <w:tcW w:w="1022" w:type="dxa"/>
                  <w:shd w:val="clear" w:color="auto" w:fill="auto"/>
                </w:tcPr>
                <w:p w:rsidR="00AB5734" w:rsidRDefault="00AB5734" w:rsidP="00444512">
                  <w:pPr>
                    <w:rPr>
                      <w:sz w:val="24"/>
                      <w:szCs w:val="24"/>
                    </w:rPr>
                  </w:pPr>
                  <w:r w:rsidRPr="00524733">
                    <w:rPr>
                      <w:sz w:val="24"/>
                      <w:szCs w:val="24"/>
                    </w:rPr>
                    <w:t>Y</w:t>
                  </w:r>
                  <w:r>
                    <w:rPr>
                      <w:sz w:val="24"/>
                      <w:szCs w:val="24"/>
                    </w:rPr>
                    <w:t>:</w:t>
                  </w:r>
                </w:p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2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3" w:type="dxa"/>
                  <w:shd w:val="clear" w:color="auto" w:fill="auto"/>
                </w:tcPr>
                <w:p w:rsidR="00AB5734" w:rsidRPr="00524733" w:rsidRDefault="00AB5734" w:rsidP="00444512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m of 8 rectangles left endpoints:________________ Right endpoints:_____________________</w:t>
            </w: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AB5734" w:rsidRDefault="00AB5734" w:rsidP="00444512">
            <w:pPr>
              <w:ind w:left="720"/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ind w:left="720"/>
              <w:rPr>
                <w:sz w:val="24"/>
                <w:szCs w:val="24"/>
              </w:rPr>
            </w:pPr>
          </w:p>
        </w:tc>
      </w:tr>
      <w:tr w:rsidR="006464D2" w:rsidRPr="00250A01" w:rsidTr="00444512">
        <w:tc>
          <w:tcPr>
            <w:tcW w:w="10908" w:type="dxa"/>
          </w:tcPr>
          <w:p w:rsidR="006464D2" w:rsidRDefault="006464D2" w:rsidP="006464D2">
            <w:pPr>
              <w:numPr>
                <w:ilvl w:val="0"/>
                <w:numId w:val="5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Were the units identified for the area under the curve?   </w:t>
            </w: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36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Units (y)  *  Units (x)  =_______________________________________</w:t>
            </w:r>
          </w:p>
          <w:p w:rsidR="006464D2" w:rsidRDefault="006464D2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Was the average value given?</w:t>
            </w: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Default="006464D2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Area (from 15) divided by (last x-first x):__________________________________</w:t>
            </w: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aning:</w:t>
            </w: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AB5734" w:rsidRDefault="00AB5734" w:rsidP="00444512">
            <w:pPr>
              <w:rPr>
                <w:sz w:val="24"/>
                <w:szCs w:val="24"/>
              </w:rPr>
            </w:pPr>
          </w:p>
          <w:p w:rsidR="006464D2" w:rsidRDefault="006464D2" w:rsidP="00444512">
            <w:pPr>
              <w:ind w:left="720"/>
              <w:rPr>
                <w:sz w:val="24"/>
                <w:szCs w:val="24"/>
              </w:rPr>
            </w:pPr>
          </w:p>
          <w:p w:rsidR="006464D2" w:rsidRPr="00250A01" w:rsidRDefault="006464D2" w:rsidP="00444512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</w:tc>
      </w:tr>
    </w:tbl>
    <w:p w:rsidR="006464D2" w:rsidRDefault="006464D2" w:rsidP="006464D2">
      <w:pPr>
        <w:rPr>
          <w:sz w:val="24"/>
          <w:szCs w:val="24"/>
        </w:rPr>
      </w:pPr>
      <w:bookmarkStart w:id="0" w:name="_GoBack"/>
      <w:bookmarkEnd w:id="0"/>
    </w:p>
    <w:p w:rsidR="00653F2C" w:rsidRDefault="00653F2C" w:rsidP="00765502">
      <w:pPr>
        <w:pStyle w:val="ListParagraph"/>
      </w:pPr>
    </w:p>
    <w:sectPr w:rsidR="00653F2C" w:rsidSect="00653F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1D0F50"/>
    <w:multiLevelType w:val="hybridMultilevel"/>
    <w:tmpl w:val="7AFC8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5A5EF8"/>
    <w:multiLevelType w:val="hybridMultilevel"/>
    <w:tmpl w:val="7AFC8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635469"/>
    <w:multiLevelType w:val="hybridMultilevel"/>
    <w:tmpl w:val="63EE02DC"/>
    <w:lvl w:ilvl="0" w:tplc="76925DD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">
    <w:nsid w:val="3AFD33EF"/>
    <w:multiLevelType w:val="hybridMultilevel"/>
    <w:tmpl w:val="FA16BB9C"/>
    <w:lvl w:ilvl="0" w:tplc="108E68F4">
      <w:start w:val="5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4">
    <w:nsid w:val="542E201B"/>
    <w:multiLevelType w:val="hybridMultilevel"/>
    <w:tmpl w:val="0DC8EF82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A968E5"/>
    <w:multiLevelType w:val="hybridMultilevel"/>
    <w:tmpl w:val="2C16AA32"/>
    <w:lvl w:ilvl="0" w:tplc="76925DD0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>
    <w:nsid w:val="743A1A32"/>
    <w:multiLevelType w:val="hybridMultilevel"/>
    <w:tmpl w:val="63EE02DC"/>
    <w:lvl w:ilvl="0" w:tplc="76925DD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7">
    <w:nsid w:val="7C1C07F8"/>
    <w:multiLevelType w:val="hybridMultilevel"/>
    <w:tmpl w:val="6E2E70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1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5502"/>
    <w:rsid w:val="000A191B"/>
    <w:rsid w:val="00411EF5"/>
    <w:rsid w:val="00474B9A"/>
    <w:rsid w:val="006464D2"/>
    <w:rsid w:val="00653F2C"/>
    <w:rsid w:val="00762340"/>
    <w:rsid w:val="00765502"/>
    <w:rsid w:val="00AB5734"/>
    <w:rsid w:val="00E65CDD"/>
    <w:rsid w:val="00F43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55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5502"/>
    <w:pPr>
      <w:ind w:left="720"/>
      <w:contextualSpacing/>
    </w:pPr>
  </w:style>
  <w:style w:type="table" w:styleId="TableGrid">
    <w:name w:val="Table Grid"/>
    <w:basedOn w:val="TableNormal"/>
    <w:uiPriority w:val="59"/>
    <w:rsid w:val="00F437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550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5502"/>
    <w:pPr>
      <w:ind w:left="720"/>
      <w:contextualSpacing/>
    </w:pPr>
  </w:style>
  <w:style w:type="table" w:styleId="TableGrid">
    <w:name w:val="Table Grid"/>
    <w:basedOn w:val="TableNormal"/>
    <w:uiPriority w:val="59"/>
    <w:rsid w:val="00F437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394</Words>
  <Characters>794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hard Porter</dc:creator>
  <cp:lastModifiedBy>Richard Porter</cp:lastModifiedBy>
  <cp:revision>2</cp:revision>
  <dcterms:created xsi:type="dcterms:W3CDTF">2017-01-31T20:17:00Z</dcterms:created>
  <dcterms:modified xsi:type="dcterms:W3CDTF">2017-01-31T20:17:00Z</dcterms:modified>
</cp:coreProperties>
</file>